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3803fbf13634448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4D78E8C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C847A3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4801A550">
          <v:shape xmlns:o="urn:schemas-microsoft-com:office:office" xmlns:v="urn:schemas-microsoft-com:vml" id="_x0000_i129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296" DrawAspect="Content" ObjectID="_1571334231" r:id="rId26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022FD7DE">
          <v:shape xmlns:o="urn:schemas-microsoft-com:office:office" xmlns:v="urn:schemas-microsoft-com:vml" id="_x0000_i129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297" DrawAspect="Content" ObjectID="_1571334232" r:id="rId26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0078FF0C">
          <v:shape xmlns:o="urn:schemas-microsoft-com:office:office" xmlns:v="urn:schemas-microsoft-com:vml" id="_x0000_i129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298" DrawAspect="Content" ObjectID="_1571334233" r:id="rId26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3CDD26F6">
          <v:shape xmlns:o="urn:schemas-microsoft-com:office:office" xmlns:v="urn:schemas-microsoft-com:vml" id="_x0000_i129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299" DrawAspect="Content" ObjectID="_1571334234" r:id="rId26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42.bin" Id="rId261" /><Relationship Type="http://schemas.openxmlformats.org/officeDocument/2006/relationships/oleObject" Target="/word/embeddings/oleObject243.bin" Id="rId262" /><Relationship Type="http://schemas.openxmlformats.org/officeDocument/2006/relationships/oleObject" Target="/word/embeddings/oleObject244.bin" Id="rId263" /><Relationship Type="http://schemas.openxmlformats.org/officeDocument/2006/relationships/oleObject" Target="/word/embeddings/oleObject245.bin" Id="rId26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